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7D48" w:rsidRDefault="006956AC" w:rsidP="006956AC">
      <w:pPr>
        <w:tabs>
          <w:tab w:val="left" w:pos="720"/>
        </w:tabs>
        <w:ind w:left="720" w:hanging="720"/>
        <w:rPr>
          <w:sz w:val="24"/>
          <w:szCs w:val="24"/>
        </w:rPr>
      </w:pPr>
      <w:r w:rsidRPr="006956AC">
        <w:rPr>
          <w:sz w:val="24"/>
          <w:szCs w:val="24"/>
        </w:rPr>
        <w:t xml:space="preserve">E2.1 </w:t>
      </w:r>
      <w:r>
        <w:rPr>
          <w:sz w:val="24"/>
          <w:szCs w:val="24"/>
        </w:rPr>
        <w:tab/>
      </w:r>
      <w:r w:rsidRPr="006956AC">
        <w:rPr>
          <w:sz w:val="24"/>
          <w:szCs w:val="24"/>
        </w:rPr>
        <w:t xml:space="preserve">Given the circuits in Fig. E2.1, find (a) the current </w:t>
      </w:r>
      <w:r w:rsidRPr="006956AC">
        <w:rPr>
          <w:i/>
          <w:sz w:val="24"/>
          <w:szCs w:val="24"/>
        </w:rPr>
        <w:t xml:space="preserve">I </w:t>
      </w:r>
      <w:r>
        <w:rPr>
          <w:sz w:val="24"/>
          <w:szCs w:val="24"/>
        </w:rPr>
        <w:t>and the power absorbed by the resistor in Fig. E2.1a, and (b) the voltage across the current source and the power supplied by the source in Fig. E2.1b.</w:t>
      </w:r>
    </w:p>
    <w:p w:rsidR="00A130FA" w:rsidRDefault="008F534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1146" behindDoc="0" locked="0" layoutInCell="1" allowOverlap="1">
                <wp:simplePos x="0" y="0"/>
                <wp:positionH relativeFrom="column">
                  <wp:posOffset>3407093</wp:posOffset>
                </wp:positionH>
                <wp:positionV relativeFrom="paragraph">
                  <wp:posOffset>190341</wp:posOffset>
                </wp:positionV>
                <wp:extent cx="286544" cy="916941"/>
                <wp:effectExtent l="0" t="0" r="0" b="0"/>
                <wp:wrapNone/>
                <wp:docPr id="77" name="Text Box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544" cy="91694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5344" w:rsidRDefault="008F5344">
                            <w:r>
                              <w:t>+</w:t>
                            </w:r>
                          </w:p>
                          <w:p w:rsidR="008F5344" w:rsidRDefault="008F5344"/>
                          <w:p w:rsidR="008F5344" w:rsidRDefault="008F5344">
                            <w:r>
                              <w:t>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7" o:spid="_x0000_s1026" type="#_x0000_t202" style="position:absolute;left:0;text-align:left;margin-left:268.3pt;margin-top:15pt;width:22.55pt;height:72.2pt;z-index:25171114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" fillcolor="white [3201]" stroked="f" strokeweight=".5pt">
                <v:textbox>
                  <w:txbxContent>
                    <w:p w:rsidR="008F5344" w:rsidRDefault="008F5344">
                      <w:r>
                        <w:t>+</w:t>
                      </w:r>
                    </w:p>
                    <w:p w:rsidR="008F5344" w:rsidRDefault="008F5344"/>
                    <w:p w:rsidR="008F5344" w:rsidRDefault="008F5344">
                      <w:r>
                        <w:t>_</w:t>
                      </w:r>
                    </w:p>
                  </w:txbxContent>
                </v:textbox>
              </v:shape>
            </w:pict>
          </mc:Fallback>
        </mc:AlternateContent>
      </w:r>
      <w:r w:rsidR="00AB632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933825</wp:posOffset>
                </wp:positionH>
                <wp:positionV relativeFrom="paragraph">
                  <wp:posOffset>50165</wp:posOffset>
                </wp:positionV>
                <wp:extent cx="1367949" cy="0"/>
                <wp:effectExtent l="0" t="0" r="22860" b="19050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67949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53" o:spid="_x0000_s1026" style="position:absolute;z-index:251710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09.75pt,3.95pt" to="417.45pt,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" strokecolor="black [3040]" strokeweight="1pt"/>
            </w:pict>
          </mc:Fallback>
        </mc:AlternateContent>
      </w:r>
      <w:r w:rsidR="00AB632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754AD64" wp14:editId="168CBF21">
                <wp:simplePos x="0" y="0"/>
                <wp:positionH relativeFrom="column">
                  <wp:posOffset>3933346</wp:posOffset>
                </wp:positionH>
                <wp:positionV relativeFrom="paragraph">
                  <wp:posOffset>50165</wp:posOffset>
                </wp:positionV>
                <wp:extent cx="0" cy="459422"/>
                <wp:effectExtent l="0" t="0" r="19050" b="17145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594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9" o:spid="_x0000_s1026" style="position:absolute;flip:y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9.7pt,3.95pt" to="309.7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" strokecolor="black [3213]" strokeweight="1pt"/>
            </w:pict>
          </mc:Fallback>
        </mc:AlternateContent>
      </w:r>
      <w:r w:rsidR="00AB6329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2FF98978" wp14:editId="131B7C2A">
                <wp:simplePos x="0" y="0"/>
                <wp:positionH relativeFrom="column">
                  <wp:posOffset>5256521</wp:posOffset>
                </wp:positionH>
                <wp:positionV relativeFrom="paragraph">
                  <wp:posOffset>50477</wp:posOffset>
                </wp:positionV>
                <wp:extent cx="94614" cy="1367790"/>
                <wp:effectExtent l="0" t="0" r="20320" b="3810"/>
                <wp:wrapNone/>
                <wp:docPr id="61" name="Group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4" cy="1367790"/>
                          <a:chOff x="0" y="0"/>
                          <a:chExt cx="94615" cy="1367790"/>
                        </a:xfrm>
                      </wpg:grpSpPr>
                      <wps:wsp>
                        <wps:cNvPr id="62" name="Straight Connector 62"/>
                        <wps:cNvCnPr/>
                        <wps:spPr>
                          <a:xfrm>
                            <a:off x="45720" y="0"/>
                            <a:ext cx="0" cy="54102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47625" y="824865"/>
                            <a:ext cx="0" cy="54292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64" name="Group 64"/>
                        <wpg:cNvGrpSpPr/>
                        <wpg:grpSpPr>
                          <a:xfrm>
                            <a:off x="0" y="541020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65" name="Straight Connector 65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" name="Straight Connector 66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" name="Straight Connector 67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8" name="Straight Connector 68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" name="Straight Connector 69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" name="Straight Connector 70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" name="Straight Connector 71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61" o:spid="_x0000_s1026" style="position:absolute;margin-left:413.9pt;margin-top:3.95pt;width:7.45pt;height:107.7pt;z-index:251716608" coordsize="946,13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">
                <v:line id="Straight Connector 62" o:spid="_x0000_s1027" style="position:absolute;visibility:visible;mso-wrap-style:square" from="457,0" to="457,5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p8FcMAAADbAAAADwAAAGRycy9kb3ducmV2LnhtbESPUWvCMBSF3wf+h3AF32ZqGTI6o4g4&#10;mA8Fq/6Aa3PXZGtuapNp/fdmMNjj4ZzzHc5iNbhWXKkP1rOC2TQDQVx7bblRcDq+P7+CCBFZY+uZ&#10;FNwpwGo5elpgof2NK7oeYiMShEOBCkyMXSFlqA05DFPfESfv0/cOY5J9I3WPtwR3rcyzbC4dWk4L&#10;BjvaGKq/Dz9Owdc+99sh7Mzu8nIuNzarbFlWSk3Gw/oNRKQh/of/2h9awTyH3y/pB8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6fBXDAAAA2wAAAA8AAAAAAAAAAAAA&#10;AAAAoQIAAGRycy9kb3ducmV2LnhtbFBLBQYAAAAABAAEAPkAAACRAwAAAAA=&#10;" strokecolor="black [3040]" strokeweight="1pt"/>
                <v:line id="Straight Connector 63" o:spid="_x0000_s1028" style="position:absolute;visibility:visible;mso-wrap-style:square" from="476,8248" to="476,13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bZjsQAAADbAAAADwAAAGRycy9kb3ducmV2LnhtbESP0WoCMRRE3wv+Q7hC32pWW0RWo4i0&#10;oA8LXesHXDfXTXRzs26ibv++KRT6OMzMGWax6l0j7tQF61nBeJSBIK68tlwrOHx9vMxAhIissfFM&#10;Cr4pwGo5eFpgrv2DS7rvYy0ShEOOCkyMbS5lqAw5DCPfEifv5DuHMcmulrrDR4K7Rk6ybCodWk4L&#10;BlvaGKou+5tTcP6c+Pc+7Mzu+nYsNjYrbVGUSj0P+/UcRKQ+/of/2lutYPoKv1/SD5D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dtmOxAAAANsAAAAPAAAAAAAAAAAA&#10;AAAAAKECAABkcnMvZG93bnJldi54bWxQSwUGAAAAAAQABAD5AAAAkgMAAAAA&#10;" strokecolor="black [3040]" strokeweight="1pt"/>
                <v:group id="Group 64" o:spid="_x0000_s1029" style="position:absolute;top:5410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line id="Straight Connector 65" o:spid="_x0000_s1030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BaYcMAAADbAAAADwAAAGRycy9kb3ducmV2LnhtbESPT4vCMBTE74LfITxhb5q6oKvVKCII&#10;i6hg9eLt0bz+weal20St394ICx6HmfkNM1+2phJ3alxpWcFwEIEgTq0uOVdwPm36ExDOI2usLJOC&#10;JzlYLrqdOcbaPvhI98TnIkDYxaig8L6OpXRpQQbdwNbEwctsY9AH2eRSN/gIcFPJ7ygaS4Mlh4UC&#10;a1oXlF6Tm1GwPU2z9W67Pzzd3+VA2U90HCVnpb567WoGwlPrP+H/9q9WMB7B+0v4AX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AWmHDAAAA2wAAAA8AAAAAAAAAAAAA&#10;AAAAoQIAAGRycy9kb3ducmV2LnhtbFBLBQYAAAAABAAEAPkAAACRAwAAAAA=&#10;" strokecolor="black [3213]" strokeweight="1pt"/>
                  <v:line id="Straight Connector 66" o:spid="_x0000_s1031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pK7sUAAADbAAAADwAAAGRycy9kb3ducmV2LnhtbESPQWvCQBSE7wX/w/IEL0U3Ko0aXaVU&#10;BC8iTT3o7ZF9JsHs25BdTfz3bqHQ4zAz3zCrTWcq8aDGlZYVjEcRCOLM6pJzBaef3XAOwnlkjZVl&#10;UvAkB5t1722FibYtf9Mj9bkIEHYJKii8rxMpXVaQQTeyNXHwrrYx6INscqkbbAPcVHISRbE0WHJY&#10;KLCmr4KyW3o3CranuE0X+cfsfTw9dAs+Ts6Xg1Fq0O8+lyA8df4//NfeawVxDL9fwg+Q6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XpK7sUAAADbAAAADwAAAAAAAAAA&#10;AAAAAAChAgAAZHJzL2Rvd25yZXYueG1sUEsFBgAAAAAEAAQA+QAAAJMDAAAAAA==&#10;" strokecolor="black [3213]" strokeweight="1pt"/>
                  <v:line id="Straight Connector 67" o:spid="_x0000_s1032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5hjcQAAADbAAAADwAAAGRycy9kb3ducmV2LnhtbESPS4vCQBCE78L+h6EXvOlkBR8bHWUR&#10;BBEVTLzsrcl0HpjpiZlR4793FhY8FlX1FbVYdaYWd2pdZVnB1zACQZxZXXGh4JxuBjMQziNrrC2T&#10;gic5WC0/eguMtX3wie6JL0SAsItRQel9E0vpspIMuqFtiIOX29agD7ItpG7xEeCmlqMomkiDFYeF&#10;Ehtal5RdkptRsEu/8/V+dzg+3fX3SPk0Oo2Ts1L9z+5nDsJT59/h//ZWK5hM4e9L+AFy+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XmGNxAAAANsAAAAPAAAAAAAAAAAA&#10;AAAAAKECAABkcnMvZG93bnJldi54bWxQSwUGAAAAAAQABAD5AAAAkgMAAAAA&#10;" strokecolor="black [3213]" strokeweight="1pt"/>
                  <v:line id="Straight Connector 68" o:spid="_x0000_s1033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l7B8MAAADbAAAADwAAAGRycy9kb3ducmV2LnhtbERPTWvCQBC9F/oflil4kbpJxFijqxSL&#10;0EsQo4f2NmTHJDQ7G7LbJP333UOhx8f73h0m04qBetdYVhAvIhDEpdUNVwpu19PzCwjnkTW2lknB&#10;Dzk47B8fdphpO/KFhsJXIoSwy1BB7X2XSenKmgy6he2IA3e3vUEfYF9J3eMYwk0rkyhKpcGGQ0ON&#10;HR1rKr+Kb6Pg7ZaOxaZarefxMp82fE4+PnOj1Oxpet2C8DT5f/Gf+10rSMPY8CX8ALn/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pewfDAAAA2wAAAA8AAAAAAAAAAAAA&#10;AAAAoQIAAGRycy9kb3ducmV2LnhtbFBLBQYAAAAABAAEAPkAAACRAwAAAAA=&#10;" strokecolor="black [3213]" strokeweight="1pt"/>
                  <v:line id="Straight Connector 69" o:spid="_x0000_s1034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1QZMQAAADbAAAADwAAAGRycy9kb3ducmV2LnhtbESPS4vCQBCE78L+h6EXvJmJgq+soyyC&#10;sIgKRi97azKdB2Z6splZjf/eEQSPRVV9RS1WnanFlVpXWVYwjGIQxJnVFRcKzqfNYAbCeWSNtWVS&#10;cCcHq+VHb4GJtjc+0jX1hQgQdgkqKL1vEildVpJBF9mGOHi5bQ36INtC6hZvAW5qOYrjiTRYcVgo&#10;saF1Sdkl/TcKtqd5vt5t94e7+/s9UD6Nj+P0rFT/s/v+AuGp8+/wq/2jFUzm8Pw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jVBkxAAAANsAAAAPAAAAAAAAAAAA&#10;AAAAAKECAABkcnMvZG93bnJldi54bWxQSwUGAAAAAAQABAD5AAAAkgMAAAAA&#10;" strokecolor="black [3213]" strokeweight="1pt"/>
                  <v:line id="Straight Connector 70" o:spid="_x0000_s1035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bh3MEAAADbAAAADwAAAGRycy9kb3ducmV2LnhtbERPy4rCMBTdC/5DuIIb0VQHX9UoogzM&#10;RsTqQneX5toWm5vSRNv5+8liwOXhvNfb1pTiTbUrLCsYjyIQxKnVBWcKrpfv4QKE88gaS8uk4Jcc&#10;bDfdzhpjbRs+0zvxmQgh7GJUkHtfxVK6NCeDbmQr4sA9bG3QB1hnUtfYhHBTykkUzaTBgkNDjhXt&#10;c0qfycsoOFxnTbLMpvPB+OvYLvk0ud2PRql+r92tQHhq/Uf87/7RCuZhffgSfoD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BuHcwQAAANsAAAAPAAAAAAAAAAAAAAAA&#10;AKECAABkcnMvZG93bnJldi54bWxQSwUGAAAAAAQABAD5AAAAjwMAAAAA&#10;" strokecolor="black [3213]" strokeweight="1pt"/>
                  <v:line id="Straight Connector 71" o:spid="_x0000_s1036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LKv8UAAADbAAAADwAAAGRycy9kb3ducmV2LnhtbESPT2vCQBTE74V+h+UVems2KbTa6BqK&#10;UChSBZNcentkX/5g9m2a3Wr89q4geBxm5jfMMptML440us6ygiSKQRBXVnfcKCiLr5c5COeRNfaW&#10;ScGZHGSrx4clptqeeE/H3DciQNilqKD1fkildFVLBl1kB+Lg1XY06IMcG6lHPAW46eVrHL9Lgx2H&#10;hRYHWrdUHfJ/o2BTfNTrn812d3Z/vzuqZ/H+LS+Ven6aPhcgPE3+Hr61v7WCWQLXL+EHy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LKv8UAAADbAAAADwAAAAAAAAAA&#10;AAAAAAChAgAAZHJzL2Rvd25yZXYueG1sUEsFBgAAAAAEAAQA+QAAAJMDAAAAAA==&#10;" strokecolor="black [3213]" strokeweight="1pt"/>
                </v:group>
              </v:group>
            </w:pict>
          </mc:Fallback>
        </mc:AlternateContent>
      </w:r>
      <w:r w:rsidR="00AB6329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20771A3F" wp14:editId="1436A534">
                <wp:simplePos x="0" y="0"/>
                <wp:positionH relativeFrom="column">
                  <wp:posOffset>959360</wp:posOffset>
                </wp:positionH>
                <wp:positionV relativeFrom="paragraph">
                  <wp:posOffset>55474</wp:posOffset>
                </wp:positionV>
                <wp:extent cx="1370945" cy="1905"/>
                <wp:effectExtent l="0" t="76200" r="0" b="93345"/>
                <wp:wrapNone/>
                <wp:docPr id="44" name="Group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0945" cy="1905"/>
                          <a:chOff x="0" y="0"/>
                          <a:chExt cx="1370965" cy="1905"/>
                        </a:xfrm>
                      </wpg:grpSpPr>
                      <wps:wsp>
                        <wps:cNvPr id="6" name="Straight Arrow Connector 6"/>
                        <wps:cNvCnPr/>
                        <wps:spPr>
                          <a:xfrm>
                            <a:off x="0" y="1905"/>
                            <a:ext cx="728345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>
                            <a:off x="638175" y="0"/>
                            <a:ext cx="73279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4" o:spid="_x0000_s1026" style="position:absolute;margin-left:75.55pt;margin-top:4.35pt;width:107.95pt;height:.15pt;z-index:251701248" coordsize="13709,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6" o:spid="_x0000_s1027" type="#_x0000_t32" style="position:absolute;top:19;width:7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C90MEAAADaAAAADwAAAGRycy9kb3ducmV2LnhtbESPS4vCQBCE74L/YWhhbzrxLdFRZEUU&#10;1kt83JtMmwQzPSEzq1l/vbMgeCyq6itqsWpMKe5Uu8Kygn4vAkGcWl1wpuB82nZnIJxH1lhaJgV/&#10;5GC1bLcWGGv74ITuR5+JAGEXo4Lc+yqW0qU5GXQ9WxEH72prgz7IOpO6xkeAm1IOomgiDRYcFnKs&#10;6Dun9Hb8NQp2GoeX62hs0iTZZpvpz2E0fTqlvjrNeg7CU+M/4Xd7rxVM4P9KuAF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oL3QwQAAANoAAAAPAAAAAAAAAAAAAAAA&#10;AKECAABkcnMvZG93bnJldi54bWxQSwUGAAAAAAQABAD5AAAAjwMAAAAA&#10;" strokecolor="black [3213]" strokeweight="1pt">
                  <v:stroke endarrow="block"/>
                </v:shape>
                <v:line id="Straight Connector 7" o:spid="_x0000_s1028" style="position:absolute;visibility:visible;mso-wrap-style:square" from="6381,0" to="13709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yyVsMAAADaAAAADwAAAGRycy9kb3ducmV2LnhtbESP0WoCMRRE3wv9h3ALfatZpbSyGkVE&#10;oT4sdNUPuG6um+jmZt1E3f59Uyj4OMzMGWY6710jbtQF61nBcJCBIK68tlwr2O/Wb2MQISJrbDyT&#10;gh8KMJ89P00x1/7OJd22sRYJwiFHBSbGNpcyVIYchoFviZN39J3DmGRXS93hPcFdI0dZ9iEdWk4L&#10;BltaGqrO26tTcPoe+VUfNmZzeT8US5uVtihKpV5f+sUERKQ+PsL/7S+t4BP+rqQbIG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sslbDAAAA2gAAAA8AAAAAAAAAAAAA&#10;AAAAoQIAAGRycy9kb3ducmV2LnhtbFBLBQYAAAAABAAEAPkAAACRAwAAAAA=&#10;" strokecolor="black [3040]" strokeweight="1pt"/>
              </v:group>
            </w:pict>
          </mc:Fallback>
        </mc:AlternateContent>
      </w:r>
      <w:r w:rsidR="00AB6329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0F6C65DB" wp14:editId="4C8C2B3F">
                <wp:simplePos x="0" y="0"/>
                <wp:positionH relativeFrom="column">
                  <wp:posOffset>739507</wp:posOffset>
                </wp:positionH>
                <wp:positionV relativeFrom="paragraph">
                  <wp:posOffset>55474</wp:posOffset>
                </wp:positionV>
                <wp:extent cx="445764" cy="1375410"/>
                <wp:effectExtent l="0" t="0" r="12065" b="15240"/>
                <wp:wrapNone/>
                <wp:docPr id="43" name="Group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64" cy="1375410"/>
                          <a:chOff x="0" y="0"/>
                          <a:chExt cx="445770" cy="1375886"/>
                        </a:xfrm>
                      </wpg:grpSpPr>
                      <wpg:grpSp>
                        <wpg:cNvPr id="4" name="Group 4"/>
                        <wpg:cNvGrpSpPr/>
                        <wpg:grpSpPr>
                          <a:xfrm>
                            <a:off x="0" y="461010"/>
                            <a:ext cx="445770" cy="447675"/>
                            <a:chOff x="0" y="0"/>
                            <a:chExt cx="445770" cy="447675"/>
                          </a:xfrm>
                        </wpg:grpSpPr>
                        <wps:wsp>
                          <wps:cNvPr id="1" name="Oval 1"/>
                          <wps:cNvSpPr/>
                          <wps:spPr>
                            <a:xfrm>
                              <a:off x="0" y="0"/>
                              <a:ext cx="445770" cy="447675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Text Box 3"/>
                          <wps:cNvSpPr txBox="1"/>
                          <wps:spPr>
                            <a:xfrm>
                              <a:off x="99060" y="72390"/>
                              <a:ext cx="247650" cy="29146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93C98" w:rsidRDefault="00793C98" w:rsidP="00793C98">
                                <w:pPr>
                                  <w:spacing w:after="0" w:line="120" w:lineRule="exact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93C98">
                                  <w:rPr>
                                    <w:sz w:val="20"/>
                                    <w:szCs w:val="20"/>
                                  </w:rPr>
                                  <w:t>+</w:t>
                                </w:r>
                              </w:p>
                              <w:p w:rsidR="00793C98" w:rsidRDefault="00793C98" w:rsidP="00793C98">
                                <w:pPr>
                                  <w:spacing w:after="0" w:line="180" w:lineRule="exact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_</w:t>
                                </w:r>
                              </w:p>
                              <w:p w:rsidR="00793C98" w:rsidRPr="00793C98" w:rsidRDefault="00793C98" w:rsidP="007A49EB">
                                <w:pPr>
                                  <w:spacing w:after="0" w:line="20" w:lineRule="exact"/>
                                  <w:rPr>
                                    <w:sz w:val="20"/>
                                    <w:szCs w:val="20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" name="Straight Connector 5"/>
                        <wps:cNvCnPr/>
                        <wps:spPr>
                          <a:xfrm flipV="1">
                            <a:off x="220980" y="0"/>
                            <a:ext cx="0" cy="45958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 flipV="1">
                            <a:off x="219075" y="916305"/>
                            <a:ext cx="0" cy="45958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3" o:spid="_x0000_s1027" style="position:absolute;left:0;text-align:left;margin-left:58.25pt;margin-top:4.35pt;width:35.1pt;height:108.3pt;z-index:251703296" coordsize="4457,137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">
                <v:group id="Group 4" o:spid="_x0000_s1028" style="position:absolute;top:4610;width:4457;height:4476" coordsize="445770,4476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oval id="Oval 1" o:spid="_x0000_s1029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PGr74A&#10;AADaAAAADwAAAGRycy9kb3ducmV2LnhtbERPTYvCMBC9L/gfwgje1lSFXalGEUHxICxWvY/N2Fab&#10;SWlibf+9EYQ9DY/3OfNla0rRUO0KywpGwwgEcWp1wZmC03HzPQXhPLLG0jIp6MjBctH7mmOs7ZMP&#10;1CQ+EyGEXYwKcu+rWEqX5mTQDW1FHLirrQ36AOtM6hqfIdyUchxFP9JgwaEhx4rWOaX35GEUNLdk&#10;X5y7y+j0u9WPPz+R265rlBr029UMhKfW/4s/7p0O8+H9yvvKx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izxq++AAAA2gAAAA8AAAAAAAAAAAAAAAAAmAIAAGRycy9kb3ducmV2&#10;LnhtbFBLBQYAAAAABAAEAPUAAACDAwAAAAA=&#10;" fillcolor="white [3212]" strokecolor="black [3213]" strokeweight="1pt"/>
                  <v:shape id="Text Box 3" o:spid="_x0000_s1030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bEDsMA&#10;AADaAAAADwAAAGRycy9kb3ducmV2LnhtbESPQWvCQBSE74L/YXlCb3VjlSKpmxBaSosVRO2lt0f2&#10;NQlm34bsq8Z/7xYEj8PMfMOs8sG16kR9aDwbmE0TUMSltw1XBr4P749LUEGQLbaeycCFAuTZeLTC&#10;1Poz7+i0l0pFCIcUDdQiXap1KGtyGKa+I47er+8dSpR9pW2P5wh3rX5KkmftsOG4UGNHrzWVx/2f&#10;M7Be/ODbXL7oIjxsi+Jj2S3CxpiHyVC8gBIa5B6+tT+tgTn8X4k3QG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bEDsMAAADaAAAADwAAAAAAAAAAAAAAAACYAgAAZHJzL2Rv&#10;d25yZXYueG1sUEsFBgAAAAAEAAQA9QAAAIgDAAAAAA==&#10;" fillcolor="white [3201]" strokecolor="white [3212]" strokeweight=".5pt">
                    <v:textbox>
                      <w:txbxContent>
                        <w:p w:rsidR="00793C98" w:rsidRDefault="00793C98" w:rsidP="00793C98">
                          <w:pPr>
                            <w:spacing w:after="0" w:line="120" w:lineRule="exact"/>
                            <w:rPr>
                              <w:sz w:val="20"/>
                              <w:szCs w:val="20"/>
                            </w:rPr>
                          </w:pPr>
                          <w:r w:rsidRPr="00793C98">
                            <w:rPr>
                              <w:sz w:val="20"/>
                              <w:szCs w:val="20"/>
                            </w:rPr>
                            <w:t>+</w:t>
                          </w:r>
                        </w:p>
                        <w:p w:rsidR="00793C98" w:rsidRDefault="00793C98" w:rsidP="00793C98">
                          <w:pPr>
                            <w:spacing w:after="0" w:line="180" w:lineRule="exact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_</w:t>
                          </w:r>
                        </w:p>
                        <w:p w:rsidR="00793C98" w:rsidRPr="00793C98" w:rsidRDefault="00793C98" w:rsidP="007A49EB">
                          <w:pPr>
                            <w:spacing w:after="0" w:line="20" w:lineRule="exact"/>
                            <w:rPr>
                              <w:sz w:val="20"/>
                              <w:szCs w:val="20"/>
                            </w:rPr>
                          </w:pPr>
                        </w:p>
                      </w:txbxContent>
                    </v:textbox>
                  </v:shape>
                </v:group>
                <v:line id="Straight Connector 5" o:spid="_x0000_s1031" style="position:absolute;flip:y;visibility:visible;mso-wrap-style:square" from="2209,0" to="2209,4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6aBMUAAADaAAAADwAAAGRycy9kb3ducmV2LnhtbESPT2vCQBTE74V+h+UVvDUbBWubukoR&#10;hBKsYJJLb4/syx/Mvk2zW02+fbcgeBxm5jfMejuaTlxocK1lBfMoBkFcWt1yraDI98+vIJxH1thZ&#10;JgUTOdhuHh/WmGh75RNdMl+LAGGXoILG+z6R0pUNGXSR7YmDV9nBoA9yqKUe8BrgppOLOH6RBlsO&#10;Cw32tGuoPGe/RkGav1W7Q/p1nNzP95GqVXxaZoVSs6fx4x2Ep9Hfw7f2p1awhP8r4Qb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6aBMUAAADaAAAADwAAAAAAAAAA&#10;AAAAAAChAgAAZHJzL2Rvd25yZXYueG1sUEsFBgAAAAAEAAQA+QAAAJMDAAAAAA==&#10;" strokecolor="black [3213]" strokeweight="1pt"/>
                <v:line id="Straight Connector 21" o:spid="_x0000_s1032" style="position:absolute;flip:y;visibility:visible;mso-wrap-style:square" from="2190,9163" to="2190,13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HlosMAAADbAAAADwAAAGRycy9kb3ducmV2LnhtbESPT4vCMBTE74LfITxhb5oqqGs1iggL&#10;Iqtg9eLt0bz+wealNlmt394Iwh6HmfkNs1i1phJ3alxpWcFwEIEgTq0uOVdwPv30v0E4j6yxskwK&#10;nuRgtex2Fhhr++Aj3ROfiwBhF6OCwvs6ltKlBRl0A1sTBy+zjUEfZJNL3eAjwE0lR1E0kQZLDgsF&#10;1rQpKL0mf0bB7jTLNr+7/eHpbpcDZdPoOE7OSn312vUchKfW/4c/7a1WMBrC+0v4AXL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R5aLDAAAA2wAAAA8AAAAAAAAAAAAA&#10;AAAAoQIAAGRycy9kb3ducmV2LnhtbFBLBQYAAAAABAAEAPkAAACRAwAAAAA=&#10;" strokecolor="black [3213]" strokeweight="1pt"/>
              </v:group>
            </w:pict>
          </mc:Fallback>
        </mc:AlternateContent>
      </w:r>
      <w:r w:rsidR="00AB6329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3863DB91" wp14:editId="69EB0EAF">
                <wp:simplePos x="0" y="0"/>
                <wp:positionH relativeFrom="column">
                  <wp:posOffset>2283472</wp:posOffset>
                </wp:positionH>
                <wp:positionV relativeFrom="paragraph">
                  <wp:posOffset>55474</wp:posOffset>
                </wp:positionV>
                <wp:extent cx="94614" cy="1367790"/>
                <wp:effectExtent l="0" t="0" r="20320" b="3810"/>
                <wp:wrapNone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4" cy="1367790"/>
                          <a:chOff x="0" y="0"/>
                          <a:chExt cx="94615" cy="1367790"/>
                        </a:xfrm>
                      </wpg:grpSpPr>
                      <wps:wsp>
                        <wps:cNvPr id="39" name="Straight Connector 39"/>
                        <wps:cNvCnPr/>
                        <wps:spPr>
                          <a:xfrm>
                            <a:off x="45720" y="0"/>
                            <a:ext cx="0" cy="54102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47625" y="824865"/>
                            <a:ext cx="0" cy="54292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2" name="Group 42"/>
                        <wpg:cNvGrpSpPr/>
                        <wpg:grpSpPr>
                          <a:xfrm>
                            <a:off x="0" y="541020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30" name="Straight Connector 30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Straight Connector 31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" name="Straight Connector 32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Straight Connector 33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Straight Connector 34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" name="Straight Connector 35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" name="Straight Connector 41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45" o:spid="_x0000_s1026" style="position:absolute;margin-left:179.8pt;margin-top:4.35pt;width:7.45pt;height:107.7pt;z-index:251704320" coordsize="946,13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">
                <v:line id="Straight Connector 39" o:spid="_x0000_s1027" style="position:absolute;visibility:visible;mso-wrap-style:square" from="457,0" to="457,5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3BecQAAADbAAAADwAAAGRycy9kb3ducmV2LnhtbESP0WoCMRRE3wv+Q7hC32pWW0pdjSLS&#10;Qn1YcNUPuG6um+jmZrtJdfv3jVDo4zAzZ5j5sneNuFIXrGcF41EGgrjy2nKt4LD/eHoDESKyxsYz&#10;KfihAMvF4GGOufY3Lum6i7VIEA45KjAxtrmUoTLkMIx8S5y8k+8cxiS7WuoObwnuGjnJslfp0HJa&#10;MNjS2lB12X07BeftxL/3YWM2Xy/HYm2z0hZFqdTjsF/NQETq43/4r/2pFTxP4f4l/Q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LcF5xAAAANsAAAAPAAAAAAAAAAAA&#10;AAAAAKECAABkcnMvZG93bnJldi54bWxQSwUGAAAAAAQABAD5AAAAkgMAAAAA&#10;" strokecolor="black [3040]" strokeweight="1pt"/>
                <v:line id="Straight Connector 40" o:spid="_x0000_s1028" style="position:absolute;visibility:visible;mso-wrap-style:square" from="476,8248" to="476,13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EbmcEAAADbAAAADwAAAGRycy9kb3ducmV2LnhtbERP3WrCMBS+F3yHcATvNFVkjGosoyjM&#10;i8Lq9gDH5qzJ1pzUJtP69svFYJcf3/+uGF0nbjQE61nBapmBIG68ttwq+Hg/Lp5BhIissfNMCh4U&#10;oNhPJzvMtb9zTbdzbEUK4ZCjAhNjn0sZGkMOw9L3xIn79IPDmODQSj3gPYW7Tq6z7Ek6tJwaDPZU&#10;Gmq+zz9Owdfb2h/GcDKn6+ZSlTarbVXVSs1n48sWRKQx/ov/3K9awSatT1/SD5D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ERuZwQAAANsAAAAPAAAAAAAAAAAAAAAA&#10;AKECAABkcnMvZG93bnJldi54bWxQSwUGAAAAAAQABAD5AAAAjwMAAAAA&#10;" strokecolor="black [3040]" strokeweight="1pt"/>
                <v:group id="Group 42" o:spid="_x0000_s1029" style="position:absolute;top:5410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line id="Straight Connector 30" o:spid="_x0000_s1030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TW5MMAAADbAAAADwAAAGRycy9kb3ducmV2LnhtbERPy2rCQBTdF/yH4Qru6qSVtjZ1lBIo&#10;iNhAoht3l8zNg2bupJkxJn/fWQhdHs57sxtNKwbqXWNZwdMyAkFcWN1wpeB8+npcg3AeWWNrmRRM&#10;5GC3nT1sMNb2xhkNua9ECGEXo4La+y6W0hU1GXRL2xEHrrS9QR9gX0nd4y2Em1Y+R9GrNNhwaKix&#10;o6Sm4ie/GgWH03uZHA/f6eR+LymVb1H2kp+VWszHzw8Qnkb/L76791rBKqwP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E1uTDAAAA2wAAAA8AAAAAAAAAAAAA&#10;AAAAoQIAAGRycy9kb3ducmV2LnhtbFBLBQYAAAAABAAEAPkAAACRAwAAAAA=&#10;" strokecolor="black [3213]" strokeweight="1pt"/>
                  <v:line id="Straight Connector 31" o:spid="_x0000_s1031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D9h8UAAADbAAAADwAAAGRycy9kb3ducmV2LnhtbESPT2vCQBTE7wW/w/KEXkQ3Ueqf6CpS&#10;KXiR0uhBb4/sMwlm34bsatJv7xaEHoeZ+Q2z2nSmEg9qXGlZQTyKQBBnVpecKzgdv4ZzEM4ja6ws&#10;k4JfcrBZ995WmGjb8g89Up+LAGGXoILC+zqR0mUFGXQjWxMH72obgz7IJpe6wTbATSXHUTSVBksO&#10;CwXW9FlQdkvvRsHuNG3TRf4xG8STQ7fg7/H5cjBKvfe77RKEp87/h1/tvVYwieHvS/gBcv0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SD9h8UAAADbAAAADwAAAAAAAAAA&#10;AAAAAAChAgAAZHJzL2Rvd25yZXYueG1sUEsFBgAAAAAEAAQA+QAAAJMDAAAAAA==&#10;" strokecolor="black [3213]" strokeweight="1pt"/>
                  <v:line id="Straight Connector 32" o:spid="_x0000_s1032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rtCMYAAADbAAAADwAAAGRycy9kb3ducmV2LnhtbESPW2vCQBSE3wv+h+UIvjWbWnoxuooI&#10;hRKqYMxL3w7ZkwvNno3Z1cR/3xUKfRxm5htmtRlNK67Uu8aygqcoBkFcWN1wpSA/fTy+g3AeWWNr&#10;mRTcyMFmPXlYYaLtwEe6Zr4SAcIuQQW1910ipStqMugi2xEHr7S9QR9kX0nd4xDgppXzOH6VBhsO&#10;CzV2tKup+MkuRkF6WpS7r3R/uLnz94HKt/j4kuVKzabjdgnC0+j/w3/tT63geQ73L+EH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a7QjGAAAA2wAAAA8AAAAAAAAA&#10;AAAAAAAAoQIAAGRycy9kb3ducmV2LnhtbFBLBQYAAAAABAAEAPkAAACUAwAAAAA=&#10;" strokecolor="black [3213]" strokeweight="1pt"/>
                  <v:line id="Straight Connector 33" o:spid="_x0000_s1033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7Ga8YAAADbAAAADwAAAGRycy9kb3ducmV2LnhtbESPQWvCQBSE74X+h+UVeim60WDapK5S&#10;KoIXEdMc7O2RfU1Cs29DdjXx37tCocdhZr5hluvRtOJCvWssK5hNIxDEpdUNVwqKr+3kDYTzyBpb&#10;y6TgSg7Wq8eHJWbaDnykS+4rESDsMlRQe99lUrqyJoNuajvi4P3Y3qAPsq+k7nEIcNPKeRQl0mDD&#10;YaHGjj5rKn/zs1GwKZIhT6vF68ss3o8pH+an771R6vlp/HgH4Wn0/+G/9k4riGO4fwk/QK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+xmvGAAAA2wAAAA8AAAAAAAAA&#10;AAAAAAAAoQIAAGRycy9kb3ducmV2LnhtbFBLBQYAAAAABAAEAPkAAACUAwAAAAA=&#10;" strokecolor="black [3213]" strokeweight="1pt"/>
                  <v:line id="Straight Connector 34" o:spid="_x0000_s1034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/Q58UAAADbAAAADwAAAGRycy9kb3ducmV2LnhtbESPW2vCQBSE3wv9D8sp+FY39qoxqxRB&#10;EKlCYl58O2RPLpg9m2ZXjf++Wyj4OMzMN0yyHEwrLtS7xrKCyTgCQVxY3XClID+sn6cgnEfW2Fom&#10;BTdysFw8PiQYa3vllC6Zr0SAsItRQe19F0vpipoMurHtiINX2t6gD7KvpO7xGuCmlS9R9CENNhwW&#10;auxoVVNxys5GwfYwK1ff293+5n6Oeyo/o/Q9y5UaPQ1fcxCeBn8P/7c3WsHrG/x9CT9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T/Q58UAAADbAAAADwAAAAAAAAAA&#10;AAAAAAChAgAAZHJzL2Rvd25yZXYueG1sUEsFBgAAAAAEAAQA+QAAAJMDAAAAAA==&#10;" strokecolor="black [3213]" strokeweight="1pt"/>
                  <v:line id="Straight Connector 35" o:spid="_x0000_s1035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v7hMYAAADbAAAADwAAAGRycy9kb3ducmV2LnhtbESPQWvCQBSE7wX/w/KEXkrdmBCr0VXE&#10;UvAi0tSDvT2yr0kw+zZkt0n677tCocdhZr5hNrvRNKKnztWWFcxnEQjiwuqaSwWXj7fnJQjnkTU2&#10;lknBDznYbScPG8y0Hfid+tyXIkDYZaig8r7NpHRFRQbdzLbEwfuynUEfZFdK3eEQ4KaRcRQtpMGa&#10;w0KFLR0qKm75t1HwelkM+apMX57myWlc8Tm+fp6MUo/Tcb8G4Wn0/+G/9lErSFK4fwk/QG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b+4TGAAAA2wAAAA8AAAAAAAAA&#10;AAAAAAAAoQIAAGRycy9kb3ducmV2LnhtbFBLBQYAAAAABAAEAPkAAACUAwAAAAA=&#10;" strokecolor="black [3213]" strokeweight="1pt"/>
                  <v:line id="Straight Connector 41" o:spid="_x0000_s1036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4AAsQAAADbAAAADwAAAGRycy9kb3ducmV2LnhtbESPT4vCMBTE7wt+h/AEb2vqortajSKC&#10;IKKC1Yu3R/P6B5uXbhO1fnsjLOxxmJnfMLNFaypxp8aVlhUM+hEI4tTqknMF59P6cwzCeWSNlWVS&#10;8CQHi3nnY4axtg8+0j3xuQgQdjEqKLyvYyldWpBB17c1cfAy2xj0QTa51A0+AtxU8iuKvqXBksNC&#10;gTWtCkqvyc0o2J4m2Wq33R+e7vdyoOwnOo6Ss1K9brucgvDU+v/wX3ujFQwH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TgACxAAAANsAAAAPAAAAAAAAAAAA&#10;AAAAAKECAABkcnMvZG93bnJldi54bWxQSwUGAAAAAAQABAD5AAAAkgMAAAAA&#10;" strokecolor="black [3213]" strokeweight="1pt"/>
                </v:group>
              </v:group>
            </w:pict>
          </mc:Fallback>
        </mc:AlternateContent>
      </w:r>
      <w:r w:rsidR="00AB632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99F3493" wp14:editId="6BB0E5E8">
                <wp:simplePos x="0" y="0"/>
                <wp:positionH relativeFrom="column">
                  <wp:posOffset>1503994</wp:posOffset>
                </wp:positionH>
                <wp:positionV relativeFrom="paragraph">
                  <wp:posOffset>105441</wp:posOffset>
                </wp:positionV>
                <wp:extent cx="228121" cy="292100"/>
                <wp:effectExtent l="0" t="0" r="19685" b="1270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121" cy="29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F5FA6" w:rsidRPr="004F5FA6" w:rsidRDefault="004F5FA6">
                            <w:pPr>
                              <w:rPr>
                                <w:i/>
                              </w:rPr>
                            </w:pPr>
                            <w:r w:rsidRPr="004F5FA6">
                              <w:rPr>
                                <w:i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8" o:spid="_x0000_s1033" type="#_x0000_t202" style="position:absolute;left:0;text-align:left;margin-left:118.4pt;margin-top:8.3pt;width:17.95pt;height:23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" fillcolor="white [3201]" strokecolor="white [3212]" strokeweight=".5pt">
                <v:textbox>
                  <w:txbxContent>
                    <w:p w:rsidR="004F5FA6" w:rsidRPr="004F5FA6" w:rsidRDefault="004F5FA6">
                      <w:pPr>
                        <w:rPr>
                          <w:i/>
                        </w:rPr>
                      </w:pPr>
                      <w:r w:rsidRPr="004F5FA6">
                        <w:rPr>
                          <w:i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</w:p>
    <w:p w:rsidR="00A130FA" w:rsidRDefault="00AB6329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931920</wp:posOffset>
                </wp:positionH>
                <wp:positionV relativeFrom="paragraph">
                  <wp:posOffset>235426</wp:posOffset>
                </wp:positionV>
                <wp:extent cx="1905" cy="315913"/>
                <wp:effectExtent l="76200" t="38100" r="74295" b="27305"/>
                <wp:wrapNone/>
                <wp:docPr id="76" name="Straight Arrow Connector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315913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6" o:spid="_x0000_s1026" type="#_x0000_t32" style="position:absolute;margin-left:309.6pt;margin-top:18.55pt;width:.15pt;height:24.9pt;flip:x y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2BAC7DD" wp14:editId="62925CBF">
                <wp:simplePos x="0" y="0"/>
                <wp:positionH relativeFrom="column">
                  <wp:posOffset>4207351</wp:posOffset>
                </wp:positionH>
                <wp:positionV relativeFrom="paragraph">
                  <wp:posOffset>260985</wp:posOffset>
                </wp:positionV>
                <wp:extent cx="639445" cy="273685"/>
                <wp:effectExtent l="0" t="0" r="27305" b="12065"/>
                <wp:wrapNone/>
                <wp:docPr id="75" name="Text Box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44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B6329" w:rsidRDefault="00AB6329">
                            <w:r>
                              <w:t>0.6 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5" o:spid="_x0000_s1034" type="#_x0000_t202" style="position:absolute;left:0;text-align:left;margin-left:331.3pt;margin-top:20.55pt;width:50.35pt;height:21.5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" fillcolor="white [3201]" strokecolor="white [3212]" strokeweight=".5pt">
                <v:textbox>
                  <w:txbxContent>
                    <w:p w:rsidR="00AB6329" w:rsidRDefault="00AB6329">
                      <w:r>
                        <w:t>0.6 m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1728" behindDoc="1" locked="0" layoutInCell="1" allowOverlap="1" wp14:anchorId="0513EC80" wp14:editId="6864A47E">
                <wp:simplePos x="0" y="0"/>
                <wp:positionH relativeFrom="column">
                  <wp:posOffset>3712210</wp:posOffset>
                </wp:positionH>
                <wp:positionV relativeFrom="paragraph">
                  <wp:posOffset>168275</wp:posOffset>
                </wp:positionV>
                <wp:extent cx="445135" cy="447040"/>
                <wp:effectExtent l="0" t="0" r="12065" b="10160"/>
                <wp:wrapNone/>
                <wp:docPr id="57" name="Oval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135" cy="44704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57" o:spid="_x0000_s1026" style="position:absolute;margin-left:292.3pt;margin-top:13.25pt;width:35.05pt;height:35.2pt;z-index:-25159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" fillcolor="white [3212]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1ED5D3D" wp14:editId="4A1ECFC4">
                <wp:simplePos x="0" y="0"/>
                <wp:positionH relativeFrom="column">
                  <wp:posOffset>3337560</wp:posOffset>
                </wp:positionH>
                <wp:positionV relativeFrom="paragraph">
                  <wp:posOffset>235585</wp:posOffset>
                </wp:positionV>
                <wp:extent cx="455930" cy="327025"/>
                <wp:effectExtent l="0" t="0" r="26035" b="15875"/>
                <wp:wrapNone/>
                <wp:docPr id="72" name="Text Box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5930" cy="3270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B6329" w:rsidRPr="00AB6329" w:rsidRDefault="00AB6329" w:rsidP="00AB6329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AB6329">
                              <w:rPr>
                                <w:position w:val="-12"/>
                                <w:sz w:val="24"/>
                                <w:szCs w:val="24"/>
                              </w:rPr>
                              <w:object w:dxaOrig="26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3pt;height:18pt" o:ole="">
                                  <v:imagedata r:id="rId5" o:title=""/>
                                </v:shape>
                                <o:OLEObject Type="Embed" ProgID="Equation.DSMT4" ShapeID="_x0000_i1026" DrawAspect="Content" ObjectID="_1388666325" r:id="rId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2" o:spid="_x0000_s1035" type="#_x0000_t202" style="position:absolute;left:0;text-align:left;margin-left:262.8pt;margin-top:18.55pt;width:35.9pt;height:25.75pt;z-index:2517176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" fillcolor="white [3201]" strokecolor="white [3212]" strokeweight=".5pt">
                <v:textbox>
                  <w:txbxContent>
                    <w:p w:rsidR="00AB6329" w:rsidRPr="00AB6329" w:rsidRDefault="00AB6329" w:rsidP="00AB6329">
                      <w:pPr>
                        <w:rPr>
                          <w:sz w:val="24"/>
                          <w:szCs w:val="24"/>
                        </w:rPr>
                      </w:pPr>
                      <w:r w:rsidRPr="00AB6329">
                        <w:rPr>
                          <w:position w:val="-12"/>
                          <w:sz w:val="24"/>
                          <w:szCs w:val="24"/>
                        </w:rPr>
                        <w:object w:dxaOrig="260" w:dyaOrig="360">
                          <v:shape id="_x0000_i1026" type="#_x0000_t75" style="width:13pt;height:18pt" o:ole="">
                            <v:imagedata r:id="rId7" o:title=""/>
                          </v:shape>
                          <o:OLEObject Type="Embed" ProgID="Equation.DSMT4" ShapeID="_x0000_i1026" DrawAspect="Content" ObjectID="_1388587730" r:id="rId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398C9D7" wp14:editId="078407BD">
                <wp:simplePos x="0" y="0"/>
                <wp:positionH relativeFrom="column">
                  <wp:posOffset>214880</wp:posOffset>
                </wp:positionH>
                <wp:positionV relativeFrom="paragraph">
                  <wp:posOffset>259080</wp:posOffset>
                </wp:positionV>
                <wp:extent cx="485931" cy="292100"/>
                <wp:effectExtent l="0" t="0" r="28575" b="12700"/>
                <wp:wrapNone/>
                <wp:docPr id="46" name="Text Box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931" cy="29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4C3B" w:rsidRPr="00AB6329" w:rsidRDefault="00844C3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AB6329">
                              <w:rPr>
                                <w:sz w:val="24"/>
                                <w:szCs w:val="24"/>
                              </w:rPr>
                              <w:t>12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46" o:spid="_x0000_s1036" type="#_x0000_t202" style="position:absolute;left:0;text-align:left;margin-left:16.9pt;margin-top:20.4pt;width:38.25pt;height:23pt;z-index:251705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" fillcolor="white [3201]" strokecolor="white [3212]" strokeweight=".5pt">
                <v:textbox>
                  <w:txbxContent>
                    <w:p w:rsidR="00844C3B" w:rsidRPr="00AB6329" w:rsidRDefault="00844C3B">
                      <w:pPr>
                        <w:rPr>
                          <w:sz w:val="24"/>
                          <w:szCs w:val="24"/>
                        </w:rPr>
                      </w:pPr>
                      <w:r w:rsidRPr="00AB6329">
                        <w:rPr>
                          <w:sz w:val="24"/>
                          <w:szCs w:val="24"/>
                        </w:rPr>
                        <w:t>12 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6F298DD6" wp14:editId="28334314">
                <wp:simplePos x="0" y="0"/>
                <wp:positionH relativeFrom="column">
                  <wp:posOffset>5358765</wp:posOffset>
                </wp:positionH>
                <wp:positionV relativeFrom="paragraph">
                  <wp:posOffset>278130</wp:posOffset>
                </wp:positionV>
                <wp:extent cx="621030" cy="257175"/>
                <wp:effectExtent l="0" t="0" r="26035" b="28575"/>
                <wp:wrapNone/>
                <wp:docPr id="73" name="Text Box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1030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B6329" w:rsidRDefault="00AB6329" w:rsidP="00844C3B">
                            <w:r w:rsidRPr="00844C3B">
                              <w:rPr>
                                <w:position w:val="-6"/>
                              </w:rPr>
                              <w:object w:dxaOrig="540" w:dyaOrig="279">
                                <v:shape id="_x0000_i1027" type="#_x0000_t75" style="width:27pt;height:13.95pt" o:ole="">
                                  <v:imagedata r:id="rId9" o:title=""/>
                                </v:shape>
                                <o:OLEObject Type="Embed" ProgID="Equation.DSMT4" ShapeID="_x0000_i1027" DrawAspect="Content" ObjectID="_1388666326" r:id="rId1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3" o:spid="_x0000_s1037" type="#_x0000_t202" style="position:absolute;left:0;text-align:left;margin-left:421.95pt;margin-top:21.9pt;width:48.9pt;height:20.25pt;z-index:2517186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" fillcolor="white [3201]" strokecolor="white [3212]" strokeweight=".5pt">
                <v:textbox style="mso-fit-shape-to-text:t">
                  <w:txbxContent>
                    <w:p w:rsidR="00AB6329" w:rsidRDefault="00AB6329" w:rsidP="00844C3B">
                      <w:r w:rsidRPr="00844C3B">
                        <w:rPr>
                          <w:position w:val="-6"/>
                        </w:rPr>
                        <w:object w:dxaOrig="540" w:dyaOrig="279">
                          <v:shape id="_x0000_i1027" type="#_x0000_t75" style="width:27pt;height:13.95pt" o:ole="">
                            <v:imagedata r:id="rId11" o:title=""/>
                          </v:shape>
                          <o:OLEObject Type="Embed" ProgID="Equation.DSMT4" ShapeID="_x0000_i1027" DrawAspect="Content" ObjectID="_1388587731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AEFC2E3" wp14:editId="0B147FF2">
                <wp:simplePos x="0" y="0"/>
                <wp:positionH relativeFrom="column">
                  <wp:posOffset>2384425</wp:posOffset>
                </wp:positionH>
                <wp:positionV relativeFrom="paragraph">
                  <wp:posOffset>283210</wp:posOffset>
                </wp:positionV>
                <wp:extent cx="621030" cy="257175"/>
                <wp:effectExtent l="0" t="0" r="26035" b="28575"/>
                <wp:wrapNone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1030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4C3B" w:rsidRDefault="00844C3B" w:rsidP="00844C3B">
                            <w:r w:rsidRPr="00844C3B">
                              <w:rPr>
                                <w:position w:val="-6"/>
                              </w:rPr>
                              <w:object w:dxaOrig="680" w:dyaOrig="279">
                                <v:shape id="_x0000_i1028" type="#_x0000_t75" style="width:34pt;height:13.95pt" o:ole="">
                                  <v:imagedata r:id="rId13" o:title=""/>
                                </v:shape>
                                <o:OLEObject Type="Embed" ProgID="Equation.DSMT4" ShapeID="_x0000_i1028" DrawAspect="Content" ObjectID="_1388666327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7" o:spid="_x0000_s1038" type="#_x0000_t202" style="position:absolute;left:0;text-align:left;margin-left:187.75pt;margin-top:22.3pt;width:48.9pt;height:20.25pt;z-index:25170636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" fillcolor="white [3201]" strokecolor="white [3212]" strokeweight=".5pt">
                <v:textbox>
                  <w:txbxContent>
                    <w:p w:rsidR="00844C3B" w:rsidRDefault="00844C3B" w:rsidP="00844C3B">
                      <w:r w:rsidRPr="00844C3B">
                        <w:rPr>
                          <w:position w:val="-6"/>
                        </w:rPr>
                        <w:object w:dxaOrig="680" w:dyaOrig="279">
                          <v:shape id="_x0000_i1028" type="#_x0000_t75" style="width:34pt;height:13.95pt" o:ole="">
                            <v:imagedata r:id="rId15" o:title=""/>
                          </v:shape>
                          <o:OLEObject Type="Embed" ProgID="Equation.DSMT4" ShapeID="_x0000_i1028" DrawAspect="Content" ObjectID="_1388587732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130FA" w:rsidRDefault="00AB6329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931441</wp:posOffset>
                </wp:positionH>
                <wp:positionV relativeFrom="paragraph">
                  <wp:posOffset>284163</wp:posOffset>
                </wp:positionV>
                <wp:extent cx="0" cy="459422"/>
                <wp:effectExtent l="0" t="0" r="19050" b="17145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594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0" o:spid="_x0000_s1026" style="position:absolute;flip:y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9.55pt,22.4pt" to="309.55pt,5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" strokecolor="black [3213]" strokeweight="1pt"/>
            </w:pict>
          </mc:Fallback>
        </mc:AlternateContent>
      </w:r>
    </w:p>
    <w:p w:rsidR="00A130FA" w:rsidRDefault="00A130FA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A130FA" w:rsidRDefault="00AB6329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932409</wp:posOffset>
                </wp:positionH>
                <wp:positionV relativeFrom="paragraph">
                  <wp:posOffset>61230</wp:posOffset>
                </wp:positionV>
                <wp:extent cx="1371421" cy="0"/>
                <wp:effectExtent l="0" t="0" r="19685" b="1905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71421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4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9.65pt,4.8pt" to="417.65pt,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959360</wp:posOffset>
                </wp:positionH>
                <wp:positionV relativeFrom="paragraph">
                  <wp:posOffset>66227</wp:posOffset>
                </wp:positionV>
                <wp:extent cx="1371421" cy="0"/>
                <wp:effectExtent l="0" t="0" r="19685" b="1905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71421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0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5.55pt,5.2pt" to="183.55pt,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" strokecolor="black [3040]" strokeweight="1pt"/>
            </w:pict>
          </mc:Fallback>
        </mc:AlternateContent>
      </w:r>
    </w:p>
    <w:p w:rsidR="00A130FA" w:rsidRDefault="00A130FA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Figure E2.1                       (a)</w:t>
      </w:r>
      <w:r w:rsidR="00AB6329">
        <w:rPr>
          <w:sz w:val="24"/>
          <w:szCs w:val="24"/>
        </w:rPr>
        <w:t xml:space="preserve">                                         </w:t>
      </w:r>
      <w:r w:rsidR="00756EE5">
        <w:rPr>
          <w:sz w:val="24"/>
          <w:szCs w:val="24"/>
        </w:rPr>
        <w:t xml:space="preserve">     </w:t>
      </w:r>
      <w:r w:rsidR="00AB6329">
        <w:rPr>
          <w:sz w:val="24"/>
          <w:szCs w:val="24"/>
        </w:rPr>
        <w:t xml:space="preserve">                                       (b)</w:t>
      </w:r>
    </w:p>
    <w:p w:rsidR="009755DB" w:rsidRDefault="009755DB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393D923" wp14:editId="69FDED1A">
                <wp:simplePos x="0" y="0"/>
                <wp:positionH relativeFrom="column">
                  <wp:posOffset>3155024</wp:posOffset>
                </wp:positionH>
                <wp:positionV relativeFrom="paragraph">
                  <wp:posOffset>204522</wp:posOffset>
                </wp:positionV>
                <wp:extent cx="2377440" cy="1325880"/>
                <wp:effectExtent l="0" t="0" r="19685" b="10160"/>
                <wp:wrapNone/>
                <wp:docPr id="78" name="Text Box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7440" cy="1325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bookmarkStart w:id="0" w:name="_GoBack"/>
                          <w:p w:rsidR="009755DB" w:rsidRDefault="00CA6FC5" w:rsidP="009755DB">
                            <w:r w:rsidRPr="00CA6FC5">
                              <w:rPr>
                                <w:position w:val="-58"/>
                              </w:rPr>
                              <w:object w:dxaOrig="4819" w:dyaOrig="1300">
                                <v:shape id="_x0000_i1029" type="#_x0000_t75" style="width:240.95pt;height:65pt" o:ole="">
                                  <v:imagedata r:id="rId17" o:title=""/>
                                </v:shape>
                                <o:OLEObject Type="Embed" ProgID="Equation.DSMT4" ShapeID="_x0000_i1029" DrawAspect="Content" ObjectID="_1388666328" r:id="rId18"/>
                              </w:object>
                            </w:r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8" o:spid="_x0000_s1039" type="#_x0000_t202" style="position:absolute;left:0;text-align:left;margin-left:248.45pt;margin-top:16.1pt;width:187.2pt;height:104.4pt;z-index:2517227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" fillcolor="white [3201]" strokecolor="white [3212]" strokeweight=".5pt">
                <v:textbox style="mso-fit-shape-to-text:t">
                  <w:txbxContent>
                    <w:bookmarkStart w:id="1" w:name="_GoBack"/>
                    <w:p w:rsidR="009755DB" w:rsidRDefault="00CA6FC5" w:rsidP="009755DB">
                      <w:r w:rsidRPr="00CA6FC5">
                        <w:rPr>
                          <w:position w:val="-58"/>
                        </w:rPr>
                        <w:object w:dxaOrig="4819" w:dyaOrig="1300">
                          <v:shape id="_x0000_i1029" type="#_x0000_t75" style="width:240.95pt;height:65pt" o:ole="">
                            <v:imagedata r:id="rId17" o:title=""/>
                          </v:shape>
                          <o:OLEObject Type="Embed" ProgID="Equation.DSMT4" ShapeID="_x0000_i1029" DrawAspect="Content" ObjectID="_1388666328" r:id="rId19"/>
                        </w:objec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5C6CDC" w:rsidRPr="006956AC" w:rsidRDefault="00C63EB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 w:rsidRPr="00C63EB4">
        <w:rPr>
          <w:position w:val="-46"/>
          <w:sz w:val="24"/>
          <w:szCs w:val="24"/>
        </w:rPr>
        <w:object w:dxaOrig="3280" w:dyaOrig="1040">
          <v:shape id="_x0000_i1025" type="#_x0000_t75" style="width:164pt;height:52pt" o:ole="">
            <v:imagedata r:id="rId20" o:title=""/>
          </v:shape>
          <o:OLEObject Type="Embed" ProgID="Equation.DSMT4" ShapeID="_x0000_i1025" DrawAspect="Content" ObjectID="_1388666324" r:id="rId21"/>
        </w:object>
      </w:r>
    </w:p>
    <w:sectPr w:rsidR="005C6CDC" w:rsidRPr="006956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2C4E9F"/>
    <w:rsid w:val="00387D48"/>
    <w:rsid w:val="004F5FA6"/>
    <w:rsid w:val="005C6CDC"/>
    <w:rsid w:val="006157CD"/>
    <w:rsid w:val="006956AC"/>
    <w:rsid w:val="00724F02"/>
    <w:rsid w:val="00756EE5"/>
    <w:rsid w:val="00793C98"/>
    <w:rsid w:val="007A49EB"/>
    <w:rsid w:val="00815623"/>
    <w:rsid w:val="00844C3B"/>
    <w:rsid w:val="008F5344"/>
    <w:rsid w:val="00965111"/>
    <w:rsid w:val="009755DB"/>
    <w:rsid w:val="0099547F"/>
    <w:rsid w:val="00A130FA"/>
    <w:rsid w:val="00A42373"/>
    <w:rsid w:val="00AB6329"/>
    <w:rsid w:val="00AB669B"/>
    <w:rsid w:val="00C63EB4"/>
    <w:rsid w:val="00CA6FC5"/>
    <w:rsid w:val="00E51C92"/>
    <w:rsid w:val="00F23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0.wmf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image" Target="media/image30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</Pages>
  <Words>58</Words>
  <Characters>33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14</cp:revision>
  <dcterms:created xsi:type="dcterms:W3CDTF">2012-01-20T21:12:00Z</dcterms:created>
  <dcterms:modified xsi:type="dcterms:W3CDTF">2012-01-21T2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